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8" r:id="rId2"/>
    <p:sldId id="259" r:id="rId3"/>
    <p:sldId id="260" r:id="rId4"/>
    <p:sldId id="261" r:id="rId5"/>
    <p:sldId id="263" r:id="rId6"/>
    <p:sldId id="265" r:id="rId7"/>
    <p:sldId id="264" r:id="rId8"/>
    <p:sldId id="267" r:id="rId9"/>
    <p:sldId id="270" r:id="rId10"/>
    <p:sldId id="271" r:id="rId11"/>
    <p:sldId id="300" r:id="rId12"/>
    <p:sldId id="301" r:id="rId13"/>
    <p:sldId id="268" r:id="rId14"/>
    <p:sldId id="272" r:id="rId15"/>
    <p:sldId id="273" r:id="rId16"/>
    <p:sldId id="274" r:id="rId17"/>
    <p:sldId id="290" r:id="rId18"/>
    <p:sldId id="276" r:id="rId19"/>
    <p:sldId id="277" r:id="rId20"/>
    <p:sldId id="278" r:id="rId21"/>
    <p:sldId id="279" r:id="rId22"/>
    <p:sldId id="288" r:id="rId23"/>
    <p:sldId id="302" r:id="rId24"/>
    <p:sldId id="282" r:id="rId25"/>
    <p:sldId id="289" r:id="rId26"/>
    <p:sldId id="291" r:id="rId27"/>
    <p:sldId id="303" r:id="rId28"/>
    <p:sldId id="305" r:id="rId29"/>
    <p:sldId id="292" r:id="rId30"/>
    <p:sldId id="293" r:id="rId31"/>
    <p:sldId id="294" r:id="rId32"/>
    <p:sldId id="299" r:id="rId33"/>
    <p:sldId id="296" r:id="rId34"/>
    <p:sldId id="297" r:id="rId35"/>
    <p:sldId id="298" r:id="rId36"/>
    <p:sldId id="285" r:id="rId37"/>
    <p:sldId id="311" r:id="rId38"/>
    <p:sldId id="287" r:id="rId39"/>
    <p:sldId id="309" r:id="rId40"/>
    <p:sldId id="306" r:id="rId41"/>
    <p:sldId id="307" r:id="rId42"/>
    <p:sldId id="308" r:id="rId43"/>
  </p:sldIdLst>
  <p:sldSz cx="12192000" cy="6858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0DE92E-AD4E-43AE-A7A3-F42345FD6FFD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D33C87-1531-45E4-8919-CE074295C0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66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33DD8230-3332-4BE7-B75F-1E7EA9E153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81F5E9-7C2C-4664-BF44-547EF28AB84B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6F18DC4-3496-4F5D-834E-F33D4FE7FA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83614E6-F19B-432F-A26B-ABAE0A99A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  <p:extLst>
      <p:ext uri="{BB962C8B-B14F-4D97-AF65-F5344CB8AC3E}">
        <p14:creationId xmlns:p14="http://schemas.microsoft.com/office/powerpoint/2010/main" val="1397012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591398D-7FA3-4CA9-9260-18A29D6748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C2EB822-D5DA-4B4F-8756-C524EF88B0A2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F516B0C5-81AC-4A75-B92C-0CCB24FDA6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EAB8452-37BB-4FBC-B1E4-C880A16B6C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  <p:extLst>
      <p:ext uri="{BB962C8B-B14F-4D97-AF65-F5344CB8AC3E}">
        <p14:creationId xmlns:p14="http://schemas.microsoft.com/office/powerpoint/2010/main" val="2757911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D5B6C90-CA36-4A72-8274-561F8696D7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54B25E6-27C4-44A3-8A4D-BBA854C6436D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0C13657-172C-4EA8-B6C5-130817E018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13BDA18-35A7-46DB-BBDA-77D8516761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  <p:extLst>
      <p:ext uri="{BB962C8B-B14F-4D97-AF65-F5344CB8AC3E}">
        <p14:creationId xmlns:p14="http://schemas.microsoft.com/office/powerpoint/2010/main" val="25994337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D3D170E-538A-4FD9-A092-B86359B616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09C0DD3-2450-49D7-BFAA-1CCAA9CA61B4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C769509-BF59-445E-8783-82B69031C1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95A949F-48AF-4AC3-B090-BF4FACD22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  <p:extLst>
      <p:ext uri="{BB962C8B-B14F-4D97-AF65-F5344CB8AC3E}">
        <p14:creationId xmlns:p14="http://schemas.microsoft.com/office/powerpoint/2010/main" val="3016283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60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755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07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923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621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409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4347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160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9510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363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62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4653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42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777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1420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0087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1035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142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7699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170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498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693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1324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527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884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67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438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044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29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15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413F3-E534-447E-BDB8-7FE27FD34023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DDDFE-E94B-40AD-AA7F-CEC7D053A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95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8" r:id="rId3"/>
    <p:sldLayoutId id="2147483677" r:id="rId4"/>
    <p:sldLayoutId id="2147483676" r:id="rId5"/>
    <p:sldLayoutId id="2147483672" r:id="rId6"/>
    <p:sldLayoutId id="2147483671" r:id="rId7"/>
    <p:sldLayoutId id="2147483670" r:id="rId8"/>
    <p:sldLayoutId id="2147483669" r:id="rId9"/>
    <p:sldLayoutId id="2147483668" r:id="rId10"/>
    <p:sldLayoutId id="2147483667" r:id="rId11"/>
    <p:sldLayoutId id="2147483660" r:id="rId12"/>
    <p:sldLayoutId id="2147483651" r:id="rId13"/>
    <p:sldLayoutId id="2147483652" r:id="rId14"/>
    <p:sldLayoutId id="2147483653" r:id="rId15"/>
    <p:sldLayoutId id="2147483654" r:id="rId16"/>
    <p:sldLayoutId id="2147483655" r:id="rId17"/>
    <p:sldLayoutId id="2147483675" r:id="rId18"/>
    <p:sldLayoutId id="2147483674" r:id="rId19"/>
    <p:sldLayoutId id="2147483673" r:id="rId20"/>
    <p:sldLayoutId id="2147483666" r:id="rId21"/>
    <p:sldLayoutId id="2147483665" r:id="rId22"/>
    <p:sldLayoutId id="2147483664" r:id="rId23"/>
    <p:sldLayoutId id="2147483663" r:id="rId24"/>
    <p:sldLayoutId id="2147483662" r:id="rId25"/>
    <p:sldLayoutId id="2147483661" r:id="rId26"/>
    <p:sldLayoutId id="2147483656" r:id="rId27"/>
    <p:sldLayoutId id="2147483657" r:id="rId28"/>
    <p:sldLayoutId id="2147483658" r:id="rId29"/>
    <p:sldLayoutId id="2147483659" r:id="rId3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3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37E08E42-DAFC-42D3-B6ED-7CD0524D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637" y="466938"/>
            <a:ext cx="8779449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.</a:t>
            </a:r>
            <a:endParaRPr lang="en-US" altLang="en-US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7E08E42-DAFC-42D3-B6ED-7CD0524D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637" y="1772195"/>
            <a:ext cx="8779449" cy="1077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7E08E42-DAFC-42D3-B6ED-7CD0524D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009" y="3000508"/>
            <a:ext cx="63178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2519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1636" y="560295"/>
            <a:ext cx="9345705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057400" y="2971800"/>
            <a:ext cx="1371600" cy="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9067800" y="2209800"/>
            <a:ext cx="0" cy="106680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204364" y="2220192"/>
            <a:ext cx="0" cy="1056409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4572001" y="2930237"/>
            <a:ext cx="1131021" cy="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14600" y="3565559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88621" y="359814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10400" y="360302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891443" y="360302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Oval 15"/>
          <p:cNvSpPr/>
          <p:nvPr/>
        </p:nvSpPr>
        <p:spPr>
          <a:xfrm>
            <a:off x="7010400" y="3565560"/>
            <a:ext cx="457200" cy="5606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21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>
            <a:off x="717132" y="834403"/>
            <a:ext cx="9063317" cy="1412408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2"/>
          <p:cNvPicPr/>
          <p:nvPr/>
        </p:nvPicPr>
        <p:blipFill rotWithShape="1">
          <a:blip r:embed="rId3"/>
          <a:srcRect t="21327" b="8294"/>
          <a:stretch/>
        </p:blipFill>
        <p:spPr bwMode="auto">
          <a:xfrm>
            <a:off x="981634" y="2567547"/>
            <a:ext cx="9493625" cy="27978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Action Button: Forward or Next 3">
            <a:hlinkClick r:id="rId4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utoShape 17"/>
          <p:cNvSpPr>
            <a:spLocks noChangeArrowheads="1"/>
          </p:cNvSpPr>
          <p:nvPr/>
        </p:nvSpPr>
        <p:spPr bwMode="auto">
          <a:xfrm>
            <a:off x="869576" y="5673558"/>
            <a:ext cx="9261908" cy="7134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11139" y="5603639"/>
            <a:ext cx="8535520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79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2209" y="925771"/>
            <a:ext cx="5955067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ụ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502229" y="4481066"/>
            <a:ext cx="83536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Quả táo rơi | Đọt Chuối N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27" y="209006"/>
            <a:ext cx="3226527" cy="3827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48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1676401" y="222251"/>
            <a:ext cx="5610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en-US" sz="4000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hút của Trái Đất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676400" y="1143000"/>
            <a:ext cx="88392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71500" indent="-571500">
              <a:spcBef>
                <a:spcPct val="50000"/>
              </a:spcBef>
              <a:buFontTx/>
              <a:buChar char="-"/>
              <a:defRPr/>
            </a:pP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ực hút </a:t>
            </a: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i </a:t>
            </a: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endParaRPr lang="en-US" altLang="en-US" sz="4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			+ P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hương</a:t>
            </a: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vi-VN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hẳng đứng </a:t>
            </a:r>
            <a:endParaRPr lang="en-US" altLang="en-US" sz="4000" i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			+ C</a:t>
            </a:r>
            <a:r>
              <a:rPr lang="vi-VN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hiều</a:t>
            </a: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vi-VN" altLang="en-US" sz="40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5692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069A3B2D-EA48-4009-A8F3-B5B360ED4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1" y="389891"/>
            <a:ext cx="8721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55766" y="1467395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ọng lượng là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912223" y="1254034"/>
            <a:ext cx="8610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vi-VN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ọng lượng của vật là độ lớn lực hút của Trái Đất tác dụng lên vật.</a:t>
            </a:r>
          </a:p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vi-VN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í hiệu: </a:t>
            </a: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- Đơn vị: </a:t>
            </a: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u-tơn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)</a:t>
            </a:r>
            <a:endParaRPr lang="vi-V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72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481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1905000" y="457200"/>
            <a:ext cx="8305800" cy="48006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2971800" y="1506539"/>
            <a:ext cx="63246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vi-VN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Hãy dự đoán trọng lượng của một vật quanh em, rồi dùng lực kế kiểm tra.</a:t>
            </a:r>
          </a:p>
        </p:txBody>
      </p:sp>
    </p:spTree>
    <p:extLst>
      <p:ext uri="{BB962C8B-B14F-4D97-AF65-F5344CB8AC3E}">
        <p14:creationId xmlns:p14="http://schemas.microsoft.com/office/powerpoint/2010/main" val="26191452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676400" y="2133601"/>
          <a:ext cx="8839200" cy="3657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7840">
                  <a:extLst>
                    <a:ext uri="{9D8B030D-6E8A-4147-A177-3AD203B41FA5}">
                      <a16:colId xmlns:a16="http://schemas.microsoft.com/office/drawing/2014/main" val="482085779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1453380970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626466141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3516731899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4103115357"/>
                    </a:ext>
                  </a:extLst>
                </a:gridCol>
              </a:tblGrid>
              <a:tr h="839450"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4600033"/>
                  </a:ext>
                </a:extLst>
              </a:tr>
              <a:tr h="1259172">
                <a:tc>
                  <a:txBody>
                    <a:bodyPr/>
                    <a:lstStyle/>
                    <a:p>
                      <a:r>
                        <a:rPr lang="en-US" sz="36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p</a:t>
                      </a:r>
                      <a:r>
                        <a:rPr lang="en-US" sz="36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út</a:t>
                      </a:r>
                      <a:endParaRPr lang="en-US" sz="3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272441"/>
                  </a:ext>
                </a:extLst>
              </a:tr>
              <a:tr h="1558977"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ển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ở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i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3536723"/>
                  </a:ext>
                </a:extLst>
              </a:tr>
            </a:tbl>
          </a:graphicData>
        </a:graphic>
      </p:graphicFrame>
      <p:sp>
        <p:nvSpPr>
          <p:cNvPr id="19484" name="TextBox 2"/>
          <p:cNvSpPr txBox="1">
            <a:spLocks noChangeArrowheads="1"/>
          </p:cNvSpPr>
          <p:nvPr/>
        </p:nvSpPr>
        <p:spPr bwMode="auto">
          <a:xfrm>
            <a:off x="4038600" y="609601"/>
            <a:ext cx="411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ĐO</a:t>
            </a:r>
          </a:p>
        </p:txBody>
      </p:sp>
    </p:spTree>
    <p:extLst>
      <p:ext uri="{BB962C8B-B14F-4D97-AF65-F5344CB8AC3E}">
        <p14:creationId xmlns:p14="http://schemas.microsoft.com/office/powerpoint/2010/main" val="1670309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B920937-1C09-46B6-8CDE-153CFA38AA50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3" r="9406" b="9903"/>
          <a:stretch>
            <a:fillRect/>
          </a:stretch>
        </p:blipFill>
        <p:spPr>
          <a:xfrm>
            <a:off x="1600201" y="1219200"/>
            <a:ext cx="4233863" cy="5519738"/>
          </a:xfr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19F0BBD-E404-4D76-A912-CC0CA04971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4157664"/>
            <a:ext cx="4122738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2">
            <a:extLst>
              <a:ext uri="{FF2B5EF4-FFF2-40B4-BE49-F238E27FC236}">
                <a16:creationId xmlns:a16="http://schemas.microsoft.com/office/drawing/2014/main" id="{6F3A15B1-62CF-4DF4-8418-B8B86FB01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ADDE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Sinh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hoạt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con </a:t>
            </a:r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người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môi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cs typeface="Arial" panose="020B0604020202020204" pitchFamily="34" charset="0"/>
              </a:rPr>
              <a:t>không</a:t>
            </a:r>
            <a:r>
              <a:rPr lang="en-US" altLang="en-US" sz="2400" b="1" u="sng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cs typeface="Arial" panose="020B0604020202020204" pitchFamily="34" charset="0"/>
              </a:rPr>
              <a:t>trọng</a:t>
            </a:r>
            <a:r>
              <a:rPr lang="en-US" altLang="en-US" sz="2400" b="1" u="sng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cs typeface="Arial" panose="020B0604020202020204" pitchFamily="34" charset="0"/>
              </a:rPr>
              <a:t>lượng</a:t>
            </a:r>
            <a:endParaRPr lang="en-US" altLang="en-US" sz="2400" b="1" u="sng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pic>
        <p:nvPicPr>
          <p:cNvPr id="7" name="Picture 2" descr="(Ảnh: Heavy)">
            <a:extLst>
              <a:ext uri="{FF2B5EF4-FFF2-40B4-BE49-F238E27FC236}">
                <a16:creationId xmlns:a16="http://schemas.microsoft.com/office/drawing/2014/main" id="{14183AF7-5795-4EFA-935C-FA2930B9F7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1" y="1295400"/>
            <a:ext cx="42465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2670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28800" y="393700"/>
            <a:ext cx="86106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vi-VN" altLang="en-US" sz="4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 tượng nào sau đây là kết quả tác dụng của lực hút của Trái Đất?</a:t>
            </a:r>
          </a:p>
          <a:p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A. Quả bưởi rụng trên cây xuống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. Hai nam châm hút nhau.</a:t>
            </a: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C. Đẩy chiếc tủ gỗ chuyển động trên sàn nhà.</a:t>
            </a:r>
          </a:p>
          <a:p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D. Căng buồm để thuyền có thể chạy trên mặt nước.</a:t>
            </a:r>
          </a:p>
        </p:txBody>
      </p:sp>
      <p:sp>
        <p:nvSpPr>
          <p:cNvPr id="6" name="Oval 5"/>
          <p:cNvSpPr/>
          <p:nvPr/>
        </p:nvSpPr>
        <p:spPr>
          <a:xfrm>
            <a:off x="1752600" y="1676400"/>
            <a:ext cx="685800" cy="6096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4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76400" y="381000"/>
            <a:ext cx="83058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4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40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endParaRPr lang="vi-V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endParaRPr lang="vi-V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676400" y="4114800"/>
            <a:ext cx="609600" cy="5334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54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3342" y="407549"/>
            <a:ext cx="9872757" cy="52629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: 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   ,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             .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 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   </a:t>
            </a:r>
          </a:p>
        </p:txBody>
      </p:sp>
      <p:pic>
        <p:nvPicPr>
          <p:cNvPr id="1026" name="Picture 2" descr="Bài tập trắc nghiệm Biến dạng của lò xo có đáp án - Khoa học tự nhiên lớp 6 Kết nối tri thứ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6610" y="632011"/>
            <a:ext cx="483907" cy="562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Bài tập trắc nghiệm Biến dạng của lò xo có đáp án - Khoa học tự nhiên lớp 6 Kết nối tri thứ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1012" y="1259914"/>
            <a:ext cx="1149163" cy="555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Bài tập trắc nghiệm Biến dạng của lò xo có đáp án - Khoa học tự nhiên lớp 6 Kết nối tri thứ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176" y="2471755"/>
            <a:ext cx="764894" cy="715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Bài tập trắc nghiệm Biến dạng của lò xo có đáp án - Khoa học tự nhiên lớp 6 Kết nối tri thứ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647" y="3292797"/>
            <a:ext cx="778341" cy="913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Bài tập trắc nghiệm Biến dạng của lò xo có đáp án - Khoa học tự nhiên lớp 6 Kết nối tri thứ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430" y="4167480"/>
            <a:ext cx="1725145" cy="83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Bài tập trắc nghiệm Biến dạng của lò xo có đáp án - Khoa học tự nhiên lớp 6 Kết nối tri thứ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459" y="5123329"/>
            <a:ext cx="1745240" cy="712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2057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457200"/>
            <a:ext cx="8534400" cy="317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FontTx/>
              <a:buAutoNum type="alphaUcPeriod"/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.m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AutoNum type="alphaUcPeriod"/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</a:p>
          <a:p>
            <a:pPr marL="342900" indent="-342900">
              <a:buFontTx/>
              <a:buAutoNum type="alphaUcPeriod"/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/m</a:t>
            </a:r>
          </a:p>
          <a:p>
            <a:pPr marL="342900" indent="-342900">
              <a:buFontTx/>
              <a:buAutoNum type="alphaUcPeriod"/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-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ô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am</a:t>
            </a:r>
          </a:p>
        </p:txBody>
      </p:sp>
      <p:sp>
        <p:nvSpPr>
          <p:cNvPr id="3" name="Oval 2"/>
          <p:cNvSpPr/>
          <p:nvPr/>
        </p:nvSpPr>
        <p:spPr>
          <a:xfrm>
            <a:off x="1752600" y="1736725"/>
            <a:ext cx="533400" cy="6096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5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ChangeArrowheads="1"/>
          </p:cNvSpPr>
          <p:nvPr/>
        </p:nvSpPr>
        <p:spPr bwMode="auto">
          <a:xfrm>
            <a:off x="1981200" y="616132"/>
            <a:ext cx="8077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vi-VN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Nếu có hai chiếc lực kế GHĐ là 5 N, một quả bí khối lượng 800 g. Hãy nêu phương án đo trọng lượng của quả bí mà không phải cắt nhỏ ra.</a:t>
            </a:r>
          </a:p>
        </p:txBody>
      </p:sp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1968138" y="3002280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ặt hai lực kế </a:t>
            </a:r>
            <a:r>
              <a:rPr lang="vi-V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nhau, </a:t>
            </a:r>
            <a:r>
              <a:rPr lang="vi-V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óc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quả bí, </a:t>
            </a:r>
            <a:r>
              <a:rPr lang="vi-V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số chỉ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ai lực kế là trọng lượng của quả bí.</a:t>
            </a:r>
          </a:p>
          <a:p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15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298A5A72-8FF6-46D4-A362-D6ECA77CC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834" y="433433"/>
            <a:ext cx="8382000" cy="6159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altLang="en-US" sz="3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2">
            <a:extLst>
              <a:ext uri="{FF2B5EF4-FFF2-40B4-BE49-F238E27FC236}">
                <a16:creationId xmlns:a16="http://schemas.microsoft.com/office/drawing/2014/main" id="{F3FFE904-A9D5-44AA-A1AF-57F808D01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961" y="1571897"/>
            <a:ext cx="8458200" cy="166814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ọng lượng 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là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ối lượng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 của vật.</a:t>
            </a:r>
          </a:p>
        </p:txBody>
      </p:sp>
    </p:spTree>
    <p:extLst>
      <p:ext uri="{BB962C8B-B14F-4D97-AF65-F5344CB8AC3E}">
        <p14:creationId xmlns:p14="http://schemas.microsoft.com/office/powerpoint/2010/main" val="99829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6337803"/>
              </p:ext>
            </p:extLst>
          </p:nvPr>
        </p:nvGraphicFramePr>
        <p:xfrm>
          <a:off x="600726" y="1947040"/>
          <a:ext cx="11263028" cy="399993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3555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7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97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981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3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8191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987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11620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5671355" y="3630369"/>
            <a:ext cx="420308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45716" y="3472457"/>
            <a:ext cx="505268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39665" y="4053964"/>
            <a:ext cx="2324675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(</a:t>
            </a:r>
            <a:r>
              <a:rPr lang="en-US" sz="3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3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n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13053" y="4025429"/>
            <a:ext cx="590226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09900" y="2293600"/>
            <a:ext cx="472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/>
          </a:p>
        </p:txBody>
      </p:sp>
      <p:sp>
        <p:nvSpPr>
          <p:cNvPr id="10" name="Rectangle 9"/>
          <p:cNvSpPr/>
          <p:nvPr/>
        </p:nvSpPr>
        <p:spPr>
          <a:xfrm>
            <a:off x="7828080" y="2323564"/>
            <a:ext cx="4035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/>
          </a:p>
        </p:txBody>
      </p:sp>
      <p:sp>
        <p:nvSpPr>
          <p:cNvPr id="11" name="Rectangle 10"/>
          <p:cNvSpPr/>
          <p:nvPr/>
        </p:nvSpPr>
        <p:spPr>
          <a:xfrm>
            <a:off x="9445663" y="4531309"/>
            <a:ext cx="8675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3000" b="1" dirty="0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7880" y="4578401"/>
            <a:ext cx="132440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endParaRPr lang="en-US" sz="3000" b="1" dirty="0">
              <a:solidFill>
                <a:srgbClr val="3333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09900" y="5037548"/>
            <a:ext cx="822693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/>
          </a:p>
        </p:txBody>
      </p:sp>
      <p:pic>
        <p:nvPicPr>
          <p:cNvPr id="17" name="Picture 6" descr="POINSET2">
            <a:extLst>
              <a:ext uri="{FF2B5EF4-FFF2-40B4-BE49-F238E27FC236}">
                <a16:creationId xmlns:a16="http://schemas.microsoft.com/office/drawing/2014/main" id="{BADE814C-8AFF-4E01-A4D1-951F25CB9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>
            <a:extLst>
              <a:ext uri="{FF2B5EF4-FFF2-40B4-BE49-F238E27FC236}">
                <a16:creationId xmlns:a16="http://schemas.microsoft.com/office/drawing/2014/main" id="{298A5A72-8FF6-46D4-A362-D6ECA77CC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085" y="760004"/>
            <a:ext cx="8382000" cy="6159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altLang="en-US" sz="3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66084" y="1315767"/>
            <a:ext cx="790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8656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0" t="33111" r="9375" b="20000"/>
          <a:stretch/>
        </p:blipFill>
        <p:spPr bwMode="auto">
          <a:xfrm>
            <a:off x="326571" y="381000"/>
            <a:ext cx="11051178" cy="620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24450" y="2209801"/>
            <a:ext cx="533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vi-VN" sz="2400" b="1" dirty="0">
                <a:solidFill>
                  <a:srgbClr val="0000FF"/>
                </a:solidFill>
              </a:rPr>
              <a:t>Lực hút của Trái Đất, trọng lượng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05400" y="3585866"/>
            <a:ext cx="533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vi-VN" sz="2400" b="1" dirty="0">
                <a:solidFill>
                  <a:srgbClr val="0000FF"/>
                </a:solidFill>
              </a:rPr>
              <a:t>Lực hút của Trái Đất, trọng lượng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05400" y="4286251"/>
            <a:ext cx="533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vi-VN" sz="2400" b="1" dirty="0">
                <a:solidFill>
                  <a:srgbClr val="0000FF"/>
                </a:solidFill>
              </a:rPr>
              <a:t>Lực hút của Trái Đất, trọng lượng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24450" y="2895601"/>
            <a:ext cx="533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b="1" dirty="0" err="1">
                <a:solidFill>
                  <a:srgbClr val="0000FF"/>
                </a:solidFill>
              </a:rPr>
              <a:t>Khối</a:t>
            </a:r>
            <a:r>
              <a:rPr lang="vi-VN" sz="2400" b="1" dirty="0">
                <a:solidFill>
                  <a:srgbClr val="0000FF"/>
                </a:solidFill>
              </a:rPr>
              <a:t> lượng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81600" y="4953001"/>
            <a:ext cx="533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b="1" dirty="0" err="1">
                <a:solidFill>
                  <a:srgbClr val="0000FF"/>
                </a:solidFill>
              </a:rPr>
              <a:t>Khối</a:t>
            </a:r>
            <a:r>
              <a:rPr lang="vi-VN" sz="2400" b="1" dirty="0">
                <a:solidFill>
                  <a:srgbClr val="0000FF"/>
                </a:solidFill>
              </a:rPr>
              <a:t> lượng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81600" y="5638801"/>
            <a:ext cx="533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b="1" dirty="0" err="1">
                <a:solidFill>
                  <a:srgbClr val="0000FF"/>
                </a:solidFill>
              </a:rPr>
              <a:t>Khối</a:t>
            </a:r>
            <a:r>
              <a:rPr lang="vi-VN" sz="2400" b="1" dirty="0">
                <a:solidFill>
                  <a:srgbClr val="0000FF"/>
                </a:solidFill>
              </a:rPr>
              <a:t> lượng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612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0" y="290001"/>
            <a:ext cx="9144000" cy="523875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Trọ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lựơ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đ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inh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hoạt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con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4339" name="Picture 2" descr="Kết quả hình ảnh cho phòng khách có ngườ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30" y="1154114"/>
            <a:ext cx="4900163" cy="4209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3"/>
          <p:cNvSpPr txBox="1">
            <a:spLocks noChangeArrowheads="1"/>
          </p:cNvSpPr>
          <p:nvPr/>
        </p:nvSpPr>
        <p:spPr bwMode="auto">
          <a:xfrm>
            <a:off x="4233863" y="3627439"/>
            <a:ext cx="1300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solidFill>
                  <a:schemeClr val="bg1"/>
                </a:solidFill>
              </a:rPr>
              <a:t>Khí</a:t>
            </a:r>
            <a:r>
              <a:rPr lang="en-US" altLang="en-US" sz="1800" b="1" dirty="0">
                <a:solidFill>
                  <a:schemeClr val="bg1"/>
                </a:solidFill>
              </a:rPr>
              <a:t> </a:t>
            </a:r>
            <a:r>
              <a:rPr lang="en-US" altLang="en-US" sz="1800" b="1" dirty="0" err="1">
                <a:solidFill>
                  <a:schemeClr val="bg1"/>
                </a:solidFill>
              </a:rPr>
              <a:t>quyển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pic>
        <p:nvPicPr>
          <p:cNvPr id="14342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" r="16151" b="-816"/>
          <a:stretch>
            <a:fillRect/>
          </a:stretch>
        </p:blipFill>
        <p:spPr bwMode="auto">
          <a:xfrm>
            <a:off x="5857297" y="1154114"/>
            <a:ext cx="6013861" cy="405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2926" y="5363523"/>
            <a:ext cx="5202267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57297" y="5363523"/>
            <a:ext cx="6334703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686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5" name="Text Box 11">
            <a:extLst>
              <a:ext uri="{FF2B5EF4-FFF2-40B4-BE49-F238E27FC236}">
                <a16:creationId xmlns:a16="http://schemas.microsoft.com/office/drawing/2014/main" id="{EA67840A-BAFB-460C-997E-A6E6BC786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0993" y="685178"/>
            <a:ext cx="481766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90513" indent="-174625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	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Giữa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trọ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lượ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và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khối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lượ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của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cù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một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vật</a:t>
            </a:r>
            <a:r>
              <a:rPr lang="vi-VN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có hệ thức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là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:</a:t>
            </a:r>
          </a:p>
        </p:txBody>
      </p:sp>
      <p:sp>
        <p:nvSpPr>
          <p:cNvPr id="77836" name="Text Box 12">
            <a:extLst>
              <a:ext uri="{FF2B5EF4-FFF2-40B4-BE49-F238E27FC236}">
                <a16:creationId xmlns:a16="http://schemas.microsoft.com/office/drawing/2014/main" id="{6002DD2D-FA9C-477E-87F6-38D70BA4C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624" y="689333"/>
            <a:ext cx="479424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P</a:t>
            </a:r>
            <a:r>
              <a:rPr lang="vi-VN" altLang="en-US" sz="2400" dirty="0"/>
              <a:t> là </a:t>
            </a:r>
            <a:r>
              <a:rPr lang="en-US" altLang="en-US" sz="2400" dirty="0" err="1"/>
              <a:t>trọ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ượ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ật</a:t>
            </a:r>
            <a:r>
              <a:rPr lang="en-US" altLang="en-US" sz="2400" dirty="0"/>
              <a:t> (N) </a:t>
            </a:r>
            <a:endParaRPr lang="vi-VN" altLang="en-US" sz="2400" dirty="0"/>
          </a:p>
          <a:p>
            <a:pPr eaLnBrk="1" hangingPunct="1">
              <a:spcBef>
                <a:spcPct val="50000"/>
              </a:spcBef>
            </a:pPr>
            <a:r>
              <a:rPr lang="vi-VN" altLang="en-US" sz="2400" dirty="0"/>
              <a:t>       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  <a:r>
              <a:rPr lang="vi-VN" altLang="en-US" sz="2400" dirty="0"/>
              <a:t> 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ượ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ật</a:t>
            </a:r>
            <a:r>
              <a:rPr lang="en-US" altLang="en-US" sz="2400" dirty="0"/>
              <a:t> (kg)</a:t>
            </a:r>
            <a:endParaRPr lang="vi-VN" altLang="en-US" sz="2400" dirty="0"/>
          </a:p>
        </p:txBody>
      </p:sp>
      <p:sp>
        <p:nvSpPr>
          <p:cNvPr id="77837" name="Text Box 13">
            <a:extLst>
              <a:ext uri="{FF2B5EF4-FFF2-40B4-BE49-F238E27FC236}">
                <a16:creationId xmlns:a16="http://schemas.microsoft.com/office/drawing/2014/main" id="{06862082-B86B-4759-AD9D-507A13CF7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034" y="1919817"/>
            <a:ext cx="5507567" cy="296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a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en-US" altLang="en-US" sz="2667" dirty="0">
                <a:solidFill>
                  <a:srgbClr val="800000"/>
                </a:solidFill>
              </a:rPr>
              <a:t>1</a:t>
            </a:r>
            <a:r>
              <a:rPr lang="en-US" altLang="en-US" sz="2667" dirty="0"/>
              <a:t> kg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</a:t>
            </a:r>
            <a:r>
              <a:rPr lang="vi-VN" altLang="en-US" sz="2667" dirty="0"/>
              <a:t> </a:t>
            </a:r>
            <a:r>
              <a:rPr lang="en-US" altLang="en-US" sz="2667" dirty="0">
                <a:solidFill>
                  <a:srgbClr val="0000FF"/>
                </a:solidFill>
              </a:rPr>
              <a:t>10 </a:t>
            </a:r>
            <a:r>
              <a:rPr lang="en-US" altLang="en-US" sz="2667" dirty="0"/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b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en-US" altLang="en-US" sz="2667" dirty="0">
                <a:solidFill>
                  <a:srgbClr val="800000"/>
                </a:solidFill>
              </a:rPr>
              <a:t>2</a:t>
            </a:r>
            <a:r>
              <a:rPr lang="en-US" altLang="en-US" sz="2667" dirty="0"/>
              <a:t> kg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 </a:t>
            </a:r>
            <a:r>
              <a:rPr lang="en-US" altLang="en-US" sz="2667" dirty="0"/>
              <a:t>N</a:t>
            </a:r>
            <a:endParaRPr lang="vi-VN" altLang="en-US" sz="2667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c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en-US" altLang="en-US" sz="2667" dirty="0">
                <a:solidFill>
                  <a:srgbClr val="800000"/>
                </a:solidFill>
              </a:rPr>
              <a:t>3</a:t>
            </a:r>
            <a:r>
              <a:rPr lang="en-US" altLang="en-US" sz="2667" dirty="0"/>
              <a:t> kg 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 </a:t>
            </a:r>
            <a:r>
              <a:rPr lang="en-US" altLang="en-US" sz="2667" dirty="0"/>
              <a:t>N</a:t>
            </a:r>
            <a:r>
              <a:rPr lang="vi-VN" altLang="en-US" sz="2667" dirty="0"/>
              <a:t> </a:t>
            </a:r>
            <a:endParaRPr lang="en-US" altLang="en-US" sz="2667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d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vi-VN" altLang="en-US" sz="2667" dirty="0">
                <a:solidFill>
                  <a:srgbClr val="800000"/>
                </a:solidFill>
              </a:rPr>
              <a:t>7</a:t>
            </a:r>
            <a:r>
              <a:rPr lang="en-US" altLang="en-US" sz="2667" dirty="0"/>
              <a:t> kg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 </a:t>
            </a:r>
            <a:r>
              <a:rPr lang="en-US" altLang="en-US" sz="2667" dirty="0"/>
              <a:t> N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667" dirty="0"/>
              <a:t>e</a:t>
            </a:r>
            <a:r>
              <a:rPr lang="en-US" altLang="en-US" sz="2667" dirty="0"/>
              <a:t>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vi-VN" altLang="en-US" sz="2667" dirty="0">
                <a:solidFill>
                  <a:srgbClr val="800000"/>
                </a:solidFill>
              </a:rPr>
              <a:t>9,5</a:t>
            </a:r>
            <a:r>
              <a:rPr lang="en-US" altLang="en-US" sz="2667" dirty="0"/>
              <a:t> kg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</a:t>
            </a:r>
            <a:r>
              <a:rPr lang="en-US" altLang="en-US" sz="2667" dirty="0"/>
              <a:t>  N</a:t>
            </a:r>
          </a:p>
        </p:txBody>
      </p:sp>
      <p:sp>
        <p:nvSpPr>
          <p:cNvPr id="77838" name="Text Box 14">
            <a:extLst>
              <a:ext uri="{FF2B5EF4-FFF2-40B4-BE49-F238E27FC236}">
                <a16:creationId xmlns:a16="http://schemas.microsoft.com/office/drawing/2014/main" id="{E42FF35E-87C2-454F-A141-B982F190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2523067"/>
            <a:ext cx="6858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77839" name="Text Box 15">
            <a:extLst>
              <a:ext uri="{FF2B5EF4-FFF2-40B4-BE49-F238E27FC236}">
                <a16:creationId xmlns:a16="http://schemas.microsoft.com/office/drawing/2014/main" id="{75DBE502-222B-4944-8347-23D697B8F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5218" y="3111501"/>
            <a:ext cx="662516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0000FF"/>
                </a:solidFill>
              </a:rPr>
              <a:t>30</a:t>
            </a:r>
          </a:p>
        </p:txBody>
      </p:sp>
      <p:sp>
        <p:nvSpPr>
          <p:cNvPr id="77840" name="Text Box 16">
            <a:extLst>
              <a:ext uri="{FF2B5EF4-FFF2-40B4-BE49-F238E27FC236}">
                <a16:creationId xmlns:a16="http://schemas.microsoft.com/office/drawing/2014/main" id="{BDF237B3-91C8-4C77-A6E6-A9D263CC0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5217" y="3754967"/>
            <a:ext cx="66886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67">
                <a:solidFill>
                  <a:srgbClr val="0000FF"/>
                </a:solidFill>
              </a:rPr>
              <a:t>7</a:t>
            </a:r>
            <a:r>
              <a:rPr lang="en-US" altLang="en-US" sz="2667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77841" name="Text Box 17">
            <a:extLst>
              <a:ext uri="{FF2B5EF4-FFF2-40B4-BE49-F238E27FC236}">
                <a16:creationId xmlns:a16="http://schemas.microsoft.com/office/drawing/2014/main" id="{E50C046D-7A13-4F8A-B951-69A9E3F1E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5325533"/>
            <a:ext cx="1981200" cy="502766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FF0000"/>
                </a:solidFill>
              </a:rPr>
              <a:t>P </a:t>
            </a:r>
            <a:r>
              <a:rPr lang="en-US" altLang="en-US" sz="2667">
                <a:solidFill>
                  <a:srgbClr val="003300"/>
                </a:solidFill>
              </a:rPr>
              <a:t>=</a:t>
            </a:r>
            <a:r>
              <a:rPr lang="en-US" altLang="en-US" sz="2667">
                <a:solidFill>
                  <a:srgbClr val="FF0000"/>
                </a:solidFill>
              </a:rPr>
              <a:t> … m</a:t>
            </a:r>
          </a:p>
        </p:txBody>
      </p:sp>
      <p:sp>
        <p:nvSpPr>
          <p:cNvPr id="77843" name="Text Box 19">
            <a:extLst>
              <a:ext uri="{FF2B5EF4-FFF2-40B4-BE49-F238E27FC236}">
                <a16:creationId xmlns:a16="http://schemas.microsoft.com/office/drawing/2014/main" id="{55778B80-6652-4847-BE94-60FBF0EA9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1" y="1704996"/>
            <a:ext cx="1981200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P</a:t>
            </a:r>
            <a:r>
              <a:rPr lang="en-US" altLang="en-US" sz="2400" dirty="0">
                <a:solidFill>
                  <a:srgbClr val="FF3399"/>
                </a:solidFill>
              </a:rPr>
              <a:t> </a:t>
            </a:r>
            <a:r>
              <a:rPr lang="en-US" altLang="en-US" sz="2400" dirty="0">
                <a:solidFill>
                  <a:srgbClr val="003300"/>
                </a:solidFill>
              </a:rPr>
              <a:t>=</a:t>
            </a:r>
            <a:r>
              <a:rPr lang="en-US" altLang="en-US" sz="2400" dirty="0">
                <a:solidFill>
                  <a:srgbClr val="FF3399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10</a:t>
            </a:r>
            <a:r>
              <a:rPr lang="vi-VN" altLang="en-US" sz="2400" dirty="0">
                <a:solidFill>
                  <a:srgbClr val="0000FF"/>
                </a:solidFill>
              </a:rPr>
              <a:t>.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7844" name="Text Box 20">
            <a:extLst>
              <a:ext uri="{FF2B5EF4-FFF2-40B4-BE49-F238E27FC236}">
                <a16:creationId xmlns:a16="http://schemas.microsoft.com/office/drawing/2014/main" id="{ADB34471-752C-4C45-A606-31DA4BA4B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1" y="3556765"/>
            <a:ext cx="3543300" cy="748795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33" dirty="0">
                <a:solidFill>
                  <a:srgbClr val="FF0000"/>
                </a:solidFill>
              </a:rPr>
              <a:t>P</a:t>
            </a:r>
            <a:r>
              <a:rPr lang="vi-VN" altLang="en-US" sz="2133" dirty="0"/>
              <a:t> là</a:t>
            </a:r>
            <a:r>
              <a:rPr lang="en-US" altLang="en-US" sz="2133" dirty="0"/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trọ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lượ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của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vật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/>
              <a:t>(</a:t>
            </a:r>
            <a:r>
              <a:rPr lang="en-US" altLang="en-US" sz="2133" dirty="0">
                <a:solidFill>
                  <a:srgbClr val="FF0000"/>
                </a:solidFill>
              </a:rPr>
              <a:t>N</a:t>
            </a:r>
            <a:r>
              <a:rPr lang="en-US" altLang="en-US" sz="2133" dirty="0"/>
              <a:t>) </a:t>
            </a:r>
            <a:r>
              <a:rPr lang="en-US" altLang="en-US" sz="2133" dirty="0">
                <a:solidFill>
                  <a:srgbClr val="FF0000"/>
                </a:solidFill>
              </a:rPr>
              <a:t>m</a:t>
            </a:r>
            <a:r>
              <a:rPr lang="vi-VN" altLang="en-US" sz="2133" dirty="0">
                <a:solidFill>
                  <a:srgbClr val="FF0066"/>
                </a:solidFill>
              </a:rPr>
              <a:t> </a:t>
            </a:r>
            <a:r>
              <a:rPr lang="vi-VN" altLang="en-US" sz="2133" dirty="0"/>
              <a:t>là </a:t>
            </a:r>
            <a:r>
              <a:rPr lang="en-US" altLang="en-US" sz="2133" dirty="0" err="1">
                <a:solidFill>
                  <a:srgbClr val="0000FF"/>
                </a:solidFill>
              </a:rPr>
              <a:t>khối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lượ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của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vật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/>
              <a:t>(</a:t>
            </a:r>
            <a:r>
              <a:rPr lang="en-US" altLang="en-US" sz="2133" dirty="0">
                <a:solidFill>
                  <a:srgbClr val="FF0000"/>
                </a:solidFill>
              </a:rPr>
              <a:t>kg</a:t>
            </a:r>
            <a:r>
              <a:rPr lang="en-US" altLang="en-US" sz="2133" dirty="0"/>
              <a:t>)</a:t>
            </a:r>
          </a:p>
        </p:txBody>
      </p:sp>
      <p:sp>
        <p:nvSpPr>
          <p:cNvPr id="77846" name="Text Box 22">
            <a:extLst>
              <a:ext uri="{FF2B5EF4-FFF2-40B4-BE49-F238E27FC236}">
                <a16:creationId xmlns:a16="http://schemas.microsoft.com/office/drawing/2014/main" id="{59AFAFAE-1E99-4950-A0BA-52103118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733" y="5331884"/>
            <a:ext cx="1981200" cy="502766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FF0000"/>
                </a:solidFill>
              </a:rPr>
              <a:t>P</a:t>
            </a:r>
            <a:r>
              <a:rPr lang="en-US" altLang="en-US" sz="2667">
                <a:solidFill>
                  <a:srgbClr val="FF3399"/>
                </a:solidFill>
              </a:rPr>
              <a:t> </a:t>
            </a:r>
            <a:r>
              <a:rPr lang="en-US" altLang="en-US" sz="2667">
                <a:solidFill>
                  <a:srgbClr val="003300"/>
                </a:solidFill>
              </a:rPr>
              <a:t>=</a:t>
            </a:r>
            <a:r>
              <a:rPr lang="en-US" altLang="en-US" sz="2667">
                <a:solidFill>
                  <a:srgbClr val="FF3399"/>
                </a:solidFill>
              </a:rPr>
              <a:t> </a:t>
            </a:r>
            <a:r>
              <a:rPr lang="en-US" altLang="en-US" sz="2667">
                <a:solidFill>
                  <a:srgbClr val="0000FF"/>
                </a:solidFill>
              </a:rPr>
              <a:t>10</a:t>
            </a:r>
            <a:r>
              <a:rPr lang="vi-VN" altLang="en-US" sz="2667">
                <a:solidFill>
                  <a:srgbClr val="0000FF"/>
                </a:solidFill>
              </a:rPr>
              <a:t>.</a:t>
            </a:r>
            <a:r>
              <a:rPr lang="en-US" altLang="en-US" sz="2667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7854" name="Text Box 30">
            <a:extLst>
              <a:ext uri="{FF2B5EF4-FFF2-40B4-BE49-F238E27FC236}">
                <a16:creationId xmlns:a16="http://schemas.microsoft.com/office/drawing/2014/main" id="{E28C25CD-CD3E-4EDE-A72E-932DD42FC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4334934"/>
            <a:ext cx="67945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67">
                <a:solidFill>
                  <a:srgbClr val="0000FF"/>
                </a:solidFill>
              </a:rPr>
              <a:t>95</a:t>
            </a:r>
            <a:endParaRPr lang="en-US" altLang="en-US" sz="2667">
              <a:solidFill>
                <a:srgbClr val="0000FF"/>
              </a:solidFill>
            </a:endParaRPr>
          </a:p>
        </p:txBody>
      </p:sp>
      <p:sp>
        <p:nvSpPr>
          <p:cNvPr id="77856" name="Text Box 32">
            <a:extLst>
              <a:ext uri="{FF2B5EF4-FFF2-40B4-BE49-F238E27FC236}">
                <a16:creationId xmlns:a16="http://schemas.microsoft.com/office/drawing/2014/main" id="{E938CA3F-8479-40FA-9040-17D122563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314951"/>
            <a:ext cx="685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CC96DBF3-9A81-42E9-8EBE-D4FEFC73D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822" y="2260630"/>
            <a:ext cx="2472267" cy="42056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33" dirty="0">
                <a:solidFill>
                  <a:srgbClr val="0000FF"/>
                </a:solidFill>
                <a:sym typeface="Wingdings 3" panose="05040102010807070707" pitchFamily="18" charset="2"/>
              </a:rPr>
              <a:t> m = P/10</a:t>
            </a:r>
            <a:endParaRPr lang="en-US" altLang="en-US" sz="2133" dirty="0"/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FBBAC7AF-4B81-4F2D-817A-54C142184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13" y="35315"/>
            <a:ext cx="5938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6A87AC8-A088-4733-B764-7BD0206D98E8}"/>
              </a:ext>
            </a:extLst>
          </p:cNvPr>
          <p:cNvCxnSpPr>
            <a:cxnSpLocks/>
          </p:cNvCxnSpPr>
          <p:nvPr/>
        </p:nvCxnSpPr>
        <p:spPr>
          <a:xfrm>
            <a:off x="5030244" y="689333"/>
            <a:ext cx="166142" cy="4893934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11E5D8-83F8-42D0-82A8-E5C6B68EE71F}"/>
              </a:ext>
            </a:extLst>
          </p:cNvPr>
          <p:cNvSpPr txBox="1"/>
          <p:nvPr/>
        </p:nvSpPr>
        <p:spPr>
          <a:xfrm>
            <a:off x="394960" y="2905780"/>
            <a:ext cx="1788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90B6E5C-A7EA-4896-B593-596DFDDDB879}"/>
              </a:ext>
            </a:extLst>
          </p:cNvPr>
          <p:cNvSpPr/>
          <p:nvPr/>
        </p:nvSpPr>
        <p:spPr>
          <a:xfrm>
            <a:off x="47483" y="4675132"/>
            <a:ext cx="48176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ố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P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m:</a:t>
            </a:r>
          </a:p>
          <a:p>
            <a:pPr algn="just"/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endParaRPr lang="en-US" sz="24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5361E2A-CED4-405E-9F54-F9A884AD5886}"/>
              </a:ext>
            </a:extLst>
          </p:cNvPr>
          <p:cNvSpPr txBox="1"/>
          <p:nvPr/>
        </p:nvSpPr>
        <p:spPr>
          <a:xfrm>
            <a:off x="332956" y="685178"/>
            <a:ext cx="3019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40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9" dur="20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5" grpId="0" animBg="1"/>
      <p:bldP spid="77835" grpId="1" animBg="1"/>
      <p:bldP spid="77836" grpId="0"/>
      <p:bldP spid="77837" grpId="0"/>
      <p:bldP spid="77838" grpId="0"/>
      <p:bldP spid="77839" grpId="0"/>
      <p:bldP spid="77840" grpId="0"/>
      <p:bldP spid="77841" grpId="0" animBg="1"/>
      <p:bldP spid="77841" grpId="1" animBg="1"/>
      <p:bldP spid="77843" grpId="0" animBg="1"/>
      <p:bldP spid="77844" grpId="0" animBg="1"/>
      <p:bldP spid="77846" grpId="0" animBg="1"/>
      <p:bldP spid="77854" grpId="0"/>
      <p:bldP spid="77856" grpId="0"/>
      <p:bldP spid="26" grpId="0" animBg="1"/>
      <p:bldP spid="5" grpId="0"/>
      <p:bldP spid="33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949699" y="636438"/>
            <a:ext cx="10453406" cy="1703351"/>
          </a:xfrm>
          <a:prstGeom prst="wedgeEllipseCallout">
            <a:avLst>
              <a:gd name="adj1" fmla="val -4773"/>
              <a:gd name="adj2" fmla="val 116723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kg = 100 N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Action Button: Forward or Next 5">
            <a:hlinkClick r:id="rId2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2223434" y="3552367"/>
            <a:ext cx="7011934" cy="1222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2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2304827" y="401229"/>
            <a:ext cx="9503996" cy="2646772"/>
          </a:xfrm>
          <a:prstGeom prst="cloudCallout">
            <a:avLst>
              <a:gd name="adj1" fmla="val 61866"/>
              <a:gd name="adj2" fmla="val -10608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 g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Action Button: Forward or Next 6">
            <a:hlinkClick r:id="rId2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3204492" y="3112871"/>
            <a:ext cx="7011934" cy="58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P = 10. m = 10 . 0,25 = 2,5 (N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6692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5">
            <a:extLst>
              <a:ext uri="{FF2B5EF4-FFF2-40B4-BE49-F238E27FC236}">
                <a16:creationId xmlns:a16="http://schemas.microsoft.com/office/drawing/2014/main" id="{5EC9992E-35BC-4C56-88CD-4D4B229D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04167"/>
            <a:ext cx="3581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</a:t>
            </a:r>
          </a:p>
        </p:txBody>
      </p:sp>
      <p:sp>
        <p:nvSpPr>
          <p:cNvPr id="23560" name="Text Box 26">
            <a:extLst>
              <a:ext uri="{FF2B5EF4-FFF2-40B4-BE49-F238E27FC236}">
                <a16:creationId xmlns:a16="http://schemas.microsoft.com/office/drawing/2014/main" id="{5179F225-E62D-415C-9F68-9B71C7150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73" y="787400"/>
            <a:ext cx="10940715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4442FD16-3BA5-4F15-B41D-38FBF37F0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806" y="2698290"/>
            <a:ext cx="11213431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+ Khi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kế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sẽ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ọ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(P=..?.N)</a:t>
            </a:r>
          </a:p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+ Khi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ua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án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en-US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397DEAA-3EC4-4F9C-8F1C-0737137D5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7171"/>
              </p:ext>
            </p:extLst>
          </p:nvPr>
        </p:nvGraphicFramePr>
        <p:xfrm>
          <a:off x="3630309" y="4254738"/>
          <a:ext cx="2997200" cy="11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254" imgH="393529" progId="Equation.DSMT4">
                  <p:embed/>
                </p:oleObj>
              </mc:Choice>
              <mc:Fallback>
                <p:oleObj name="Equation" r:id="rId3" imgW="1028254" imgH="393529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397DEAA-3EC4-4F9C-8F1C-0737137D5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9" y="4254738"/>
                        <a:ext cx="2997200" cy="114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4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753" y="884331"/>
            <a:ext cx="10515600" cy="435133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c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c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 cm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3 cm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 cm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1 c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0209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85" y="412017"/>
            <a:ext cx="10515600" cy="1325563"/>
          </a:xfrm>
        </p:spPr>
        <p:txBody>
          <a:bodyPr>
            <a:normAutofit/>
          </a:bodyPr>
          <a:lstStyle/>
          <a:p>
            <a:pPr algn="just"/>
            <a:r>
              <a:rPr lang="en-US" sz="36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g, 200g, 500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121073" y="1917066"/>
          <a:ext cx="8127999" cy="2804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)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g = 0,1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g = 0,2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g = 0,5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7461532" y="2967335"/>
            <a:ext cx="788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13428" y="3612482"/>
            <a:ext cx="788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13428" y="4166854"/>
            <a:ext cx="788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 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2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6115E996-1DE0-4F70-A2B5-8B9611C98F01}"/>
              </a:ext>
            </a:extLst>
          </p:cNvPr>
          <p:cNvSpPr/>
          <p:nvPr/>
        </p:nvSpPr>
        <p:spPr>
          <a:xfrm>
            <a:off x="713154" y="2289430"/>
            <a:ext cx="631092" cy="609600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248EFF-5AA5-4F23-B20A-BAC2A4F6E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077" y="351693"/>
            <a:ext cx="10589846" cy="253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g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N.          B. 20N.         C. 0,2N.         D. 200N.</a:t>
            </a:r>
            <a:endParaRPr lang="en-US" altLang="en-US" sz="3200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27A62BDE-60E1-48EE-978C-74BF142B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77" y="3052276"/>
            <a:ext cx="11349892" cy="2905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kg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 = 5N                          B. P = 500N</a:t>
            </a:r>
            <a:endParaRPr lang="en-US" altLang="en-US" sz="360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 = 5000N                    D. P = 50N</a:t>
            </a:r>
            <a:endParaRPr lang="en-US" altLang="en-US" sz="3600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3" name="Oval 5">
            <a:extLst>
              <a:ext uri="{FF2B5EF4-FFF2-40B4-BE49-F238E27FC236}">
                <a16:creationId xmlns:a16="http://schemas.microsoft.com/office/drawing/2014/main" id="{27B2830B-3521-B83B-A064-DEDB255D2694}"/>
              </a:ext>
            </a:extLst>
          </p:cNvPr>
          <p:cNvSpPr/>
          <p:nvPr/>
        </p:nvSpPr>
        <p:spPr>
          <a:xfrm>
            <a:off x="5406293" y="4487755"/>
            <a:ext cx="631092" cy="609600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98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BD3566E-8E57-468E-969D-F99AA918BFD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6"/>
            <a:ext cx="10515600" cy="405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b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 LỰC HẤP DẪ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5BC16E-B04F-1006-950D-7625B1B58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596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672353" y="484094"/>
            <a:ext cx="6575612" cy="2647264"/>
          </a:xfrm>
          <a:prstGeom prst="cloudCallout">
            <a:avLst>
              <a:gd name="adj1" fmla="val -35539"/>
              <a:gd name="adj2" fmla="val 7718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AB0AE2-6818-4435-A817-8E0CA29B9DCD}"/>
              </a:ext>
            </a:extLst>
          </p:cNvPr>
          <p:cNvSpPr/>
          <p:nvPr/>
        </p:nvSpPr>
        <p:spPr>
          <a:xfrm>
            <a:off x="481370" y="1580860"/>
            <a:ext cx="11228295" cy="2040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ấp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ấp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030BEB-0DEE-44EF-A863-EF67D79BDB34}"/>
              </a:ext>
            </a:extLst>
          </p:cNvPr>
          <p:cNvSpPr txBox="1"/>
          <p:nvPr/>
        </p:nvSpPr>
        <p:spPr>
          <a:xfrm>
            <a:off x="720120" y="1864785"/>
            <a:ext cx="2497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225F4C15-D518-4339-9342-B86F2D72F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515" y="3661367"/>
            <a:ext cx="109727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latin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ớ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ự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ấp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ẫ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phụ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uộ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ào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hố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ật</a:t>
            </a:r>
            <a:r>
              <a:rPr lang="en-US" altLang="en-US" dirty="0">
                <a:latin typeface="Times New Roman" panose="02020603050405020304" pitchFamily="18" charset="0"/>
              </a:rPr>
              <a:t>.</a:t>
            </a:r>
            <a:endParaRPr lang="en-US" altLang="en-US" sz="3600" dirty="0"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126265-49A6-4C48-B2FC-4C5EA5F92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6568" y="4428399"/>
            <a:ext cx="2233089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4CF32F-6556-4A73-B2EA-E61A4FF5F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267" y="4441462"/>
            <a:ext cx="2657171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3BEA50-6BA1-473B-907D-8549BA87E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0960" y="4422412"/>
            <a:ext cx="311608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383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C49E06F-5DD0-45E5-A10E-C2A0117E2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3566953" y="-2408416"/>
            <a:ext cx="3674336" cy="89051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D0D2019-C920-414E-B602-49F27D31451B}"/>
              </a:ext>
            </a:extLst>
          </p:cNvPr>
          <p:cNvSpPr txBox="1"/>
          <p:nvPr/>
        </p:nvSpPr>
        <p:spPr>
          <a:xfrm>
            <a:off x="468114" y="4007500"/>
            <a:ext cx="11542643" cy="1994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r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 kg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47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ám phá sinh hoạt trên tàu vu trụ">
            <a:hlinkClick r:id="" action="ppaction://media"/>
            <a:extLst>
              <a:ext uri="{FF2B5EF4-FFF2-40B4-BE49-F238E27FC236}">
                <a16:creationId xmlns:a16="http://schemas.microsoft.com/office/drawing/2014/main" id="{14686DBC-35CC-47A4-B44B-6256753A6FE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49823" y="564776"/>
            <a:ext cx="9201601" cy="540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52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96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121E7E2-8A8F-4EC4-BAF8-777AB83208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166" y="795745"/>
            <a:ext cx="4162498" cy="2514600"/>
          </a:xfrm>
          <a:prstGeom prst="rect">
            <a:avLst/>
          </a:prstGeom>
          <a:solidFill>
            <a:srgbClr val="FFC000"/>
          </a:solidFill>
          <a:ln w="38100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1C38C91-AE35-4D7A-9998-5040AECD16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492" y="821872"/>
            <a:ext cx="3857897" cy="2438400"/>
          </a:xfrm>
          <a:prstGeom prst="rect">
            <a:avLst/>
          </a:prstGeom>
          <a:solidFill>
            <a:srgbClr val="FFC000"/>
          </a:solidFill>
          <a:ln w="38100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1FE6ED-A5FB-4D90-96CF-082D8D0FC8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823" y="3703320"/>
            <a:ext cx="3810000" cy="2286000"/>
          </a:xfrm>
          <a:prstGeom prst="rect">
            <a:avLst/>
          </a:prstGeom>
          <a:solidFill>
            <a:srgbClr val="FFC000"/>
          </a:solidFill>
          <a:ln w="38100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E101050-805F-437E-ACD4-082507A863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3664131"/>
            <a:ext cx="4054475" cy="2286000"/>
          </a:xfrm>
          <a:prstGeom prst="rect">
            <a:avLst/>
          </a:prstGeom>
          <a:solidFill>
            <a:srgbClr val="FFC000"/>
          </a:solidFill>
          <a:ln w="38100">
            <a:solidFill>
              <a:srgbClr val="0070C0"/>
            </a:solidFill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622964" y="6333322"/>
            <a:ext cx="85690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Video: </a:t>
            </a:r>
            <a:r>
              <a:rPr lang="en-US" sz="1600" dirty="0" err="1"/>
              <a:t>Niu</a:t>
            </a:r>
            <a:r>
              <a:rPr lang="en-US" sz="1600" dirty="0"/>
              <a:t> </a:t>
            </a:r>
            <a:r>
              <a:rPr lang="en-US" sz="1600" dirty="0" err="1"/>
              <a:t>tơn</a:t>
            </a:r>
            <a:r>
              <a:rPr lang="en-US" sz="1600" dirty="0"/>
              <a:t> </a:t>
            </a:r>
            <a:r>
              <a:rPr lang="en-US" sz="1600" dirty="0" err="1"/>
              <a:t>và</a:t>
            </a:r>
            <a:r>
              <a:rPr lang="en-US" sz="1600" dirty="0"/>
              <a:t> </a:t>
            </a:r>
            <a:r>
              <a:rPr lang="en-US" sz="1600" dirty="0" err="1"/>
              <a:t>những</a:t>
            </a:r>
            <a:r>
              <a:rPr lang="en-US" sz="1600" dirty="0"/>
              <a:t> </a:t>
            </a:r>
            <a:r>
              <a:rPr lang="en-US" sz="1600" dirty="0" err="1"/>
              <a:t>quả</a:t>
            </a:r>
            <a:r>
              <a:rPr lang="en-US" sz="1600" dirty="0"/>
              <a:t> </a:t>
            </a:r>
            <a:r>
              <a:rPr lang="en-US" sz="1600" dirty="0" err="1"/>
              <a:t>táo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2178974" y="5960283"/>
            <a:ext cx="85690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ttps://www.youtube.com/watch?v=uPinWDRQ9Sk</a:t>
            </a:r>
          </a:p>
        </p:txBody>
      </p:sp>
    </p:spTree>
    <p:extLst>
      <p:ext uri="{BB962C8B-B14F-4D97-AF65-F5344CB8AC3E}">
        <p14:creationId xmlns:p14="http://schemas.microsoft.com/office/powerpoint/2010/main" val="391131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09901" y="140583"/>
            <a:ext cx="6351270" cy="1461911"/>
            <a:chOff x="1056" y="180"/>
            <a:chExt cx="3744" cy="624"/>
          </a:xfrm>
        </p:grpSpPr>
        <p:sp>
          <p:nvSpPr>
            <p:cNvPr id="20486" name="AutoShape 3"/>
            <p:cNvSpPr>
              <a:spLocks noChangeArrowheads="1"/>
            </p:cNvSpPr>
            <p:nvPr/>
          </p:nvSpPr>
          <p:spPr bwMode="auto">
            <a:xfrm>
              <a:off x="1056" y="180"/>
              <a:ext cx="3744" cy="624"/>
            </a:xfrm>
            <a:prstGeom prst="ellipseRibbon2">
              <a:avLst>
                <a:gd name="adj1" fmla="val 25000"/>
                <a:gd name="adj2" fmla="val 50000"/>
                <a:gd name="adj3" fmla="val 12500"/>
              </a:avLst>
            </a:prstGeom>
            <a:solidFill>
              <a:srgbClr val="FFFF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>
              <a:prstShdw prst="shdw15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2186" y="291"/>
              <a:ext cx="1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483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814" y="5026026"/>
            <a:ext cx="15001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893889" y="1743075"/>
            <a:ext cx="8353425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68686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>
            <a:extLst>
              <a:ext uri="{FF2B5EF4-FFF2-40B4-BE49-F238E27FC236}">
                <a16:creationId xmlns:a16="http://schemas.microsoft.com/office/drawing/2014/main" id="{4C14EE7B-1D64-47A0-9926-67AFFFCB3090}"/>
              </a:ext>
            </a:extLst>
          </p:cNvPr>
          <p:cNvSpPr/>
          <p:nvPr/>
        </p:nvSpPr>
        <p:spPr>
          <a:xfrm>
            <a:off x="6629400" y="5867400"/>
            <a:ext cx="533400" cy="533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27651" name="Picture 2" descr="ag00432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66223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057400" y="2133601"/>
            <a:ext cx="83454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Quả táo rụng xuống sẽ chuyển động theo phương nào?</a:t>
            </a:r>
          </a:p>
        </p:txBody>
      </p: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2027238" y="5886450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7654" name="Text Box 20"/>
          <p:cNvSpPr txBox="1">
            <a:spLocks noChangeArrowheads="1"/>
          </p:cNvSpPr>
          <p:nvPr/>
        </p:nvSpPr>
        <p:spPr bwMode="auto">
          <a:xfrm>
            <a:off x="4332288" y="5845175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7655" name="Text Box 21"/>
          <p:cNvSpPr txBox="1">
            <a:spLocks noChangeArrowheads="1"/>
          </p:cNvSpPr>
          <p:nvPr/>
        </p:nvSpPr>
        <p:spPr bwMode="auto">
          <a:xfrm>
            <a:off x="6699250" y="5835650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7656" name="Text Box 22"/>
          <p:cNvSpPr txBox="1">
            <a:spLocks noChangeArrowheads="1"/>
          </p:cNvSpPr>
          <p:nvPr/>
        </p:nvSpPr>
        <p:spPr bwMode="auto">
          <a:xfrm>
            <a:off x="9245600" y="5867400"/>
            <a:ext cx="508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1489076" y="1858964"/>
            <a:ext cx="72072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7200">
                <a:solidFill>
                  <a:srgbClr val="FF0000"/>
                </a:solidFill>
                <a:latin typeface=".VnBodoniH" panose="020B7200000000000000" pitchFamily="34" charset="0"/>
              </a:rPr>
              <a:t>?</a:t>
            </a:r>
          </a:p>
        </p:txBody>
      </p:sp>
      <p:sp>
        <p:nvSpPr>
          <p:cNvPr id="17" name="WordArt 5" descr="Narrow vertical"/>
          <p:cNvSpPr>
            <a:spLocks noChangeArrowheads="1" noChangeShapeType="1" noTextEdit="1"/>
          </p:cNvSpPr>
          <p:nvPr/>
        </p:nvSpPr>
        <p:spPr bwMode="gray">
          <a:xfrm>
            <a:off x="2980509" y="496389"/>
            <a:ext cx="6490063" cy="125403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r>
              <a:rPr lang="vi-VN" sz="3600" kern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ượt qua thử thách</a:t>
            </a:r>
            <a:endParaRPr lang="en-US" sz="3600" kern="1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934200" y="34417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3562350" imgH="3505200" progId="MS_ClipArt_Gallery.2">
                  <p:embed/>
                </p:oleObj>
              </mc:Choice>
              <mc:Fallback>
                <p:oleObj name="Clip" r:id="rId3" imgW="3562350" imgH="3505200" progId="MS_ClipArt_Gallery.2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4417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2209800" y="33655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3562350" imgH="3505200" progId="MS_ClipArt_Gallery.2">
                  <p:embed/>
                </p:oleObj>
              </mc:Choice>
              <mc:Fallback>
                <p:oleObj name="Clip" r:id="rId5" imgW="3562350" imgH="3505200" progId="MS_ClipArt_Gallery.2">
                  <p:embed/>
                  <p:pic>
                    <p:nvPicPr>
                      <p:cNvPr id="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655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4572000" y="34417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6" imgW="3562350" imgH="3505200" progId="MS_ClipArt_Gallery.2">
                  <p:embed/>
                </p:oleObj>
              </mc:Choice>
              <mc:Fallback>
                <p:oleObj name="Clip" r:id="rId6" imgW="3562350" imgH="3505200" progId="MS_ClipArt_Gallery.2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417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8839200" y="34417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7" imgW="3562350" imgH="3505200" progId="MS_ClipArt_Gallery.2">
                  <p:embed/>
                </p:oleObj>
              </mc:Choice>
              <mc:Fallback>
                <p:oleObj name="Clip" r:id="rId7" imgW="3562350" imgH="3505200" progId="MS_ClipArt_Gallery.2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34417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17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14" presetID="36" presetClass="emph" presetSubtype="0" repeatCount="indefinit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04 0.08933  C 0.049 0.108  0.054 0.136  0.054 0.16533  C 0.054 0.19867  0.049 0.22533  0.04 0.244  L 0 0.33333  E" pathEditMode="relative" ptsTypes=""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07407E-6 C -0.06597 0.00856 -0.11493 0.02963 -0.11493 0.04652 C -0.11493 0.06203 -0.06702 0.07361 -0.00295 0.07361 C 0.06094 0.07361 0.11493 0.06203 0.11493 0.04652 C 0.11493 0.02963 0.05903 0.02546 -0.00504 0.0368 C -0.06806 0.04953 -0.11493 0.0706 -0.11493 0.08611 C -0.11493 0.10185 -0.06597 0.11458 -0.00295 0.11458 C 0.06094 0.11458 0.11493 0.10185 0.11493 0.08611 C 0.11493 0.0706 0.05903 0.06643 -0.00399 0.07777 C -0.06806 0.08912 -0.11493 0.11018 -0.11493 0.12592 C -0.11493 0.14282 -0.06597 0.15578 -0.00209 0.15578 C 0.06094 0.15578 0.11493 0.14282 0.11493 0.12592 C 0.11493 0.1118 0.05903 0.10763 -0.00399 0.11736 C -0.06702 0.1287 -0.11493 0.15138 -0.11493 0.16713 C -0.11493 0.1824 -0.06493 0.19537 -0.00209 0.19537 C 0.06302 0.19537 0.11493 0.1824 0.11493 0.16713 C 0.11493 0.15138 0.06007 0.14722 -0.00295 0.15833 C -0.06597 0.16967 -0.11493 0.1912 -0.11493 0.20648 C -0.11493 0.22361 -0.06493 0.23495 -0.00104 0.23495 C 0.06302 0.23495 0.11493 0.22199 0.11493 0.20648 C 0.11493 0.1912 0.06007 0.18657 -0.00295 0.19791 C -0.06597 0.20926 -0.11493 0.23217 -0.11493 0.24606 C -0.11493 0.2618 -0.06406 0.27453 -0.00104 0.27453 C 0.06302 0.27453 0.11493 0.2618 0.11493 0.24606 C 0.11493 0.23217 0.06094 0.22777 -0.00295 0.23773 C -0.06597 0.24907 -0.11493 0.27176 -0.11493 0.28726 C -0.11493 0.30138 -0.06406 0.31551 1.94444E-6 0.31551 C 0.06406 0.31551 0.11493 0.30301 0.11493 0.28726 C 0.11493 0.27176 0.06094 0.26759 -0.00209 0.27893 C -0.06493 0.29004 -0.11597 0.31134 -0.11493 0.32708 C -0.11406 0.34259 -0.06406 0.35393 1.94444E-6 0.35393 C 0.06406 0.35393 0.11493 0.34097 0.11493 0.32546 C 0.11493 0.31134 0.06302 0.30717 1.94444E-6 0.3199 " pathEditMode="relative" rAng="0" ptsTypes="AAAAAAAAAAAAAAAAAAAAAAAAAAAAAAAAA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7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093 L -3.33333E-6 0.321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C 0.02777 -0.02987 0.0559 -0.05973 0.06753 -0.00695 C 0.07916 0.04629 0.07482 0.18171 0.07031 0.31759 " pathEditMode="relative" rAng="0" ptsTypes="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3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0901" grpId="0"/>
      <p:bldP spid="80901" grpId="1"/>
      <p:bldP spid="80919" grpId="0"/>
      <p:bldP spid="80919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5026026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9" name="Text Box 7">
            <a:extLst>
              <a:ext uri="{FF2B5EF4-FFF2-40B4-BE49-F238E27FC236}">
                <a16:creationId xmlns:a16="http://schemas.microsoft.com/office/drawing/2014/main" id="{CFCB3BFF-E0B3-4D21-992E-E9B1B37E8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7" y="1089026"/>
            <a:ext cx="1012256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eo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ộ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h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ọ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ướ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44: LỰC MA SÁT</a:t>
            </a:r>
          </a:p>
          <a:p>
            <a:pPr marL="514350" indent="-514350">
              <a:spcBef>
                <a:spcPct val="50000"/>
              </a:spcBef>
              <a:buAutoNum type="arabicPeriod"/>
              <a:defRPr/>
            </a:pP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ế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ào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à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ma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át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ghỉ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ma sat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ượt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</a:t>
            </a:r>
          </a:p>
          <a:p>
            <a:pPr marL="514350" indent="-514350">
              <a:spcBef>
                <a:spcPct val="50000"/>
              </a:spcBef>
              <a:buAutoNum type="arabicPeriod"/>
              <a:defRPr/>
            </a:pP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288D6C-9F03-4C1A-8CEE-FFF133F60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161186" y="927649"/>
            <a:ext cx="3538329" cy="8044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6368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314" y="416541"/>
            <a:ext cx="7589520" cy="598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0" t="20444" r="9125" b="8000"/>
          <a:stretch/>
        </p:blipFill>
        <p:spPr bwMode="auto">
          <a:xfrm>
            <a:off x="1319348" y="329837"/>
            <a:ext cx="9067800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37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25">
            <a:extLst>
              <a:ext uri="{FF2B5EF4-FFF2-40B4-BE49-F238E27FC236}">
                <a16:creationId xmlns:a16="http://schemas.microsoft.com/office/drawing/2014/main" id="{31DD3ABE-DF17-4FFC-B0C1-FDFF0439A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04167"/>
            <a:ext cx="3581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</a:t>
            </a:r>
          </a:p>
        </p:txBody>
      </p:sp>
      <p:sp>
        <p:nvSpPr>
          <p:cNvPr id="79898" name="Text Box 26">
            <a:extLst>
              <a:ext uri="{FF2B5EF4-FFF2-40B4-BE49-F238E27FC236}">
                <a16:creationId xmlns:a16="http://schemas.microsoft.com/office/drawing/2014/main" id="{E4C3ACCD-22BD-4052-915F-7B7698EC6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642" y="398268"/>
            <a:ext cx="1136722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6600"/>
                </a:solidFill>
              </a:rPr>
              <a:t>Bài</a:t>
            </a:r>
            <a:r>
              <a:rPr lang="en-US" altLang="en-US" sz="3200" dirty="0">
                <a:solidFill>
                  <a:srgbClr val="006600"/>
                </a:solidFill>
              </a:rPr>
              <a:t> 1</a:t>
            </a:r>
            <a:r>
              <a:rPr lang="en-US" altLang="en-US" sz="3200" dirty="0">
                <a:solidFill>
                  <a:srgbClr val="FF0000"/>
                </a:solidFill>
              </a:rPr>
              <a:t>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3200" dirty="0" err="1"/>
              <a:t>Hã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iả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í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ạ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a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>
                <a:solidFill>
                  <a:srgbClr val="FF0000"/>
                </a:solidFill>
              </a:rPr>
              <a:t>“</a:t>
            </a:r>
            <a:r>
              <a:rPr lang="en-US" altLang="en-US" sz="3200" dirty="0" err="1">
                <a:solidFill>
                  <a:srgbClr val="FF0000"/>
                </a:solidFill>
              </a:rPr>
              <a:t>c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ỏ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úi</a:t>
            </a:r>
            <a:r>
              <a:rPr lang="en-US" altLang="en-US" sz="3200" dirty="0">
                <a:solidFill>
                  <a:srgbClr val="FF0000"/>
                </a:solidFill>
              </a:rPr>
              <a:t>” </a:t>
            </a:r>
            <a:r>
              <a:rPr lang="en-US" altLang="en-US" sz="3200" dirty="0" err="1"/>
              <a:t>bán</a:t>
            </a:r>
            <a:r>
              <a:rPr lang="en-US" altLang="en-US" sz="3200" dirty="0"/>
              <a:t> ở </a:t>
            </a:r>
            <a:r>
              <a:rPr lang="en-US" altLang="en-US" sz="3200" dirty="0" err="1"/>
              <a:t>ngoà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hố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gười</a:t>
            </a:r>
            <a:r>
              <a:rPr lang="en-US" altLang="en-US" sz="3200" dirty="0"/>
              <a:t> ta </a:t>
            </a:r>
            <a:r>
              <a:rPr lang="en-US" altLang="en-US" sz="3200" dirty="0" err="1"/>
              <a:t>không</a:t>
            </a:r>
            <a:r>
              <a:rPr lang="en-US" altLang="en-US" sz="3200" dirty="0"/>
              <a:t> chia </a:t>
            </a:r>
            <a:r>
              <a:rPr lang="en-US" altLang="en-US" sz="3200" dirty="0" err="1"/>
              <a:t>độ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niut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m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ại</a:t>
            </a:r>
            <a:r>
              <a:rPr lang="en-US" altLang="en-US" sz="3200" dirty="0"/>
              <a:t> chia </a:t>
            </a:r>
            <a:r>
              <a:rPr lang="en-US" altLang="en-US" sz="3200" dirty="0" err="1"/>
              <a:t>độ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kilôgam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/>
              <a:t>?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ấ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>
                <a:solidFill>
                  <a:srgbClr val="FF0000"/>
                </a:solidFill>
              </a:rPr>
              <a:t>“</a:t>
            </a:r>
            <a:r>
              <a:rPr lang="en-US" altLang="en-US" sz="3200" dirty="0" err="1">
                <a:solidFill>
                  <a:srgbClr val="FF0000"/>
                </a:solidFill>
              </a:rPr>
              <a:t>c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ỏ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úi</a:t>
            </a:r>
            <a:r>
              <a:rPr lang="en-US" altLang="en-US" sz="3200" dirty="0">
                <a:solidFill>
                  <a:srgbClr val="FF0000"/>
                </a:solidFill>
              </a:rPr>
              <a:t>” </a:t>
            </a:r>
            <a:r>
              <a:rPr lang="en-US" altLang="en-US" sz="3200" dirty="0" err="1"/>
              <a:t>l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ụ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ụ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ì</a:t>
            </a:r>
            <a:r>
              <a:rPr lang="en-US" altLang="en-US" sz="3200" dirty="0"/>
              <a:t> ?</a:t>
            </a:r>
          </a:p>
        </p:txBody>
      </p:sp>
      <p:sp>
        <p:nvSpPr>
          <p:cNvPr id="79903" name="Text Box 31">
            <a:extLst>
              <a:ext uri="{FF2B5EF4-FFF2-40B4-BE49-F238E27FC236}">
                <a16:creationId xmlns:a16="http://schemas.microsoft.com/office/drawing/2014/main" id="{88D41F8C-693B-474E-8BAE-7B2B03F6E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611" y="2967098"/>
            <a:ext cx="1099825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ọ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mộ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uô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uô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ỉ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ệ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ớ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khố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ó</a:t>
            </a:r>
            <a:r>
              <a:rPr lang="en-US" altLang="en-US" sz="3200" dirty="0">
                <a:solidFill>
                  <a:srgbClr val="0000FF"/>
                </a:solidFill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>
                <a:solidFill>
                  <a:srgbClr val="FF0000"/>
                </a:solidFill>
              </a:rPr>
              <a:t>“</a:t>
            </a:r>
            <a:r>
              <a:rPr lang="en-US" altLang="en-US" sz="3200" dirty="0" err="1">
                <a:solidFill>
                  <a:srgbClr val="FF0000"/>
                </a:solidFill>
              </a:rPr>
              <a:t>c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ỏ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úi</a:t>
            </a:r>
            <a:r>
              <a:rPr lang="en-US" altLang="en-US" sz="3200" dirty="0">
                <a:solidFill>
                  <a:srgbClr val="FF0000"/>
                </a:solidFill>
              </a:rPr>
              <a:t>”</a:t>
            </a:r>
            <a:r>
              <a:rPr lang="en-US" altLang="en-US" sz="3200" dirty="0">
                <a:solidFill>
                  <a:srgbClr val="0000FF"/>
                </a:solidFill>
              </a:rPr>
              <a:t> chia </a:t>
            </a:r>
            <a:r>
              <a:rPr lang="en-US" altLang="en-US" sz="3200" dirty="0" err="1">
                <a:solidFill>
                  <a:srgbClr val="0000FF"/>
                </a:solidFill>
              </a:rPr>
              <a:t>độ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e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ơ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ị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kilôgam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ể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khố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ầ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ân</a:t>
            </a:r>
            <a:r>
              <a:rPr lang="en-US" altLang="en-US" sz="3200" dirty="0">
                <a:solidFill>
                  <a:srgbClr val="0000FF"/>
                </a:solidFill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</a:rPr>
              <a:t>Nếu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ầ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biế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ọ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gười</a:t>
            </a:r>
            <a:r>
              <a:rPr lang="en-US" altLang="en-US" sz="3200" dirty="0">
                <a:solidFill>
                  <a:srgbClr val="0000FF"/>
                </a:solidFill>
              </a:rPr>
              <a:t> ta </a:t>
            </a:r>
            <a:r>
              <a:rPr lang="en-US" altLang="en-US" sz="3200" dirty="0" err="1">
                <a:solidFill>
                  <a:srgbClr val="0000FF"/>
                </a:solidFill>
              </a:rPr>
              <a:t>dù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ệ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</a:rPr>
              <a:t> P = 10.m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79905" name="Text Box 33">
            <a:extLst>
              <a:ext uri="{FF2B5EF4-FFF2-40B4-BE49-F238E27FC236}">
                <a16:creationId xmlns:a16="http://schemas.microsoft.com/office/drawing/2014/main" id="{268A321A-FDFA-4EDC-BCC5-BCB7B9652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611" y="5239442"/>
            <a:ext cx="8288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ấ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“</a:t>
            </a:r>
            <a:r>
              <a:rPr lang="en-US" altLang="en-US" sz="2800" dirty="0" err="1">
                <a:solidFill>
                  <a:srgbClr val="FF0000"/>
                </a:solidFill>
              </a:rPr>
              <a:t>câ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bỏ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túi</a:t>
            </a:r>
            <a:r>
              <a:rPr lang="en-US" altLang="en-US" sz="2800" dirty="0">
                <a:solidFill>
                  <a:srgbClr val="FF0000"/>
                </a:solidFill>
              </a:rPr>
              <a:t>”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lực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kế</a:t>
            </a:r>
            <a:r>
              <a:rPr lang="en-US" altLang="en-US" sz="28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709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8" grpId="0"/>
      <p:bldP spid="79903" grpId="0"/>
      <p:bldP spid="7990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4">
            <a:extLst>
              <a:ext uri="{FF2B5EF4-FFF2-40B4-BE49-F238E27FC236}">
                <a16:creationId xmlns:a16="http://schemas.microsoft.com/office/drawing/2014/main" id="{5F656BF9-9E37-417F-BFD4-6474E4A89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442" y="255129"/>
            <a:ext cx="105592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FF0000"/>
                </a:solidFill>
              </a:rPr>
              <a:t>Bài</a:t>
            </a:r>
            <a:r>
              <a:rPr lang="en-US" altLang="en-US" sz="3000" dirty="0">
                <a:solidFill>
                  <a:srgbClr val="FF0000"/>
                </a:solidFill>
              </a:rPr>
              <a:t> 2.</a:t>
            </a:r>
            <a:r>
              <a:rPr lang="en-US" altLang="en-US" sz="3000" dirty="0">
                <a:solidFill>
                  <a:schemeClr val="tx2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Một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xe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ải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có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khối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lượng</a:t>
            </a:r>
            <a:r>
              <a:rPr lang="en-US" altLang="en-US" sz="3000" dirty="0">
                <a:solidFill>
                  <a:srgbClr val="000000"/>
                </a:solidFill>
              </a:rPr>
              <a:t> 3,2 </a:t>
            </a:r>
            <a:r>
              <a:rPr lang="en-US" altLang="en-US" sz="3000" dirty="0" err="1">
                <a:solidFill>
                  <a:srgbClr val="000000"/>
                </a:solidFill>
              </a:rPr>
              <a:t>tấn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sẽ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có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rọng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lượng</a:t>
            </a:r>
            <a:r>
              <a:rPr lang="en-US" altLang="en-US" sz="3000" dirty="0">
                <a:solidFill>
                  <a:srgbClr val="000000"/>
                </a:solidFill>
              </a:rPr>
              <a:t> bao </a:t>
            </a:r>
            <a:r>
              <a:rPr lang="en-US" altLang="en-US" sz="3000" dirty="0" err="1">
                <a:solidFill>
                  <a:srgbClr val="000000"/>
                </a:solidFill>
              </a:rPr>
              <a:t>nhiêu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niutơn</a:t>
            </a:r>
            <a:r>
              <a:rPr lang="en-US" altLang="en-US" sz="30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CBF11122-0AFA-4F22-8E98-BBB175492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442" y="1425276"/>
            <a:ext cx="506233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u="sng" dirty="0" err="1">
                <a:solidFill>
                  <a:srgbClr val="006600"/>
                </a:solidFill>
                <a:cs typeface="Times New Roman" panose="02020603050405020304" pitchFamily="18" charset="0"/>
              </a:rPr>
              <a:t>Tóm</a:t>
            </a:r>
            <a:r>
              <a:rPr lang="en-US" altLang="en-US" sz="3000" u="sng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006600"/>
                </a:solidFill>
                <a:cs typeface="Times New Roman" panose="02020603050405020304" pitchFamily="18" charset="0"/>
              </a:rPr>
              <a:t>tắt</a:t>
            </a:r>
            <a:r>
              <a:rPr lang="en-US" altLang="en-US" sz="3000" u="sng" dirty="0">
                <a:solidFill>
                  <a:srgbClr val="006600"/>
                </a:solidFill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m = 3,2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ấn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= 3200k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P = ?(N)</a:t>
            </a:r>
            <a:r>
              <a:rPr lang="en-US" altLang="en-US" sz="3000" dirty="0">
                <a:solidFill>
                  <a:srgbClr val="CC00FF"/>
                </a:solidFill>
                <a:cs typeface="Times New Roman" panose="02020603050405020304" pitchFamily="18" charset="0"/>
              </a:rPr>
              <a:t>                          </a:t>
            </a:r>
          </a:p>
        </p:txBody>
      </p:sp>
      <p:sp>
        <p:nvSpPr>
          <p:cNvPr id="11" name="Text Box 20">
            <a:extLst>
              <a:ext uri="{FF2B5EF4-FFF2-40B4-BE49-F238E27FC236}">
                <a16:creationId xmlns:a16="http://schemas.microsoft.com/office/drawing/2014/main" id="{2ACA8DBE-96F2-4C12-83AE-64DAEEDC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631" y="3454169"/>
            <a:ext cx="152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u="sng" dirty="0" err="1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000" u="sng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u="sng" dirty="0" err="1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giải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6B51FF5B-90BB-481B-B1FC-3AD6E1266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55018"/>
            <a:ext cx="5283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ọng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của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e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ải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vi-VN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en-US" altLang="en-US" sz="3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BF0B216D-32BB-4F94-93C8-5C9AAB57A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47685"/>
            <a:ext cx="1625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= 10</a:t>
            </a:r>
            <a:r>
              <a:rPr lang="vi-VN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endParaRPr lang="en-US" altLang="en-US" sz="3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3EF18D79-4395-4092-96A9-C3436AEA2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781799"/>
            <a:ext cx="393895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= 10.3200 = 32000(N)</a:t>
            </a:r>
          </a:p>
        </p:txBody>
      </p:sp>
    </p:spTree>
    <p:extLst>
      <p:ext uri="{BB962C8B-B14F-4D97-AF65-F5344CB8AC3E}">
        <p14:creationId xmlns:p14="http://schemas.microsoft.com/office/powerpoint/2010/main" val="1184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3D6C6F-7EAC-400D-B7D0-208E58CF391F}"/>
              </a:ext>
            </a:extLst>
          </p:cNvPr>
          <p:cNvSpPr txBox="1"/>
          <p:nvPr/>
        </p:nvSpPr>
        <p:spPr>
          <a:xfrm>
            <a:off x="185530" y="0"/>
            <a:ext cx="120064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35 000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36FB3B-6075-4CE5-9580-5F1E00461379}"/>
              </a:ext>
            </a:extLst>
          </p:cNvPr>
          <p:cNvSpPr txBox="1"/>
          <p:nvPr/>
        </p:nvSpPr>
        <p:spPr>
          <a:xfrm>
            <a:off x="92765" y="4057380"/>
            <a:ext cx="1200646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0 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to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buAutoNum type="alphaLcPeriod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78F01BD2-AFF9-4A01-A978-CDC44942E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853" y="1369793"/>
            <a:ext cx="2570724" cy="329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óm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ắt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cs typeface="Times New Roman" panose="02020603050405020304" pitchFamily="18" charset="0"/>
              </a:rPr>
              <a:t>P = 35 000 N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cs typeface="Times New Roman" panose="02020603050405020304" pitchFamily="18" charset="0"/>
              </a:rPr>
              <a:t>m = ?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667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FF"/>
                </a:solidFill>
                <a:latin typeface="Arial" panose="020B0604020202020204" pitchFamily="34" charset="0"/>
              </a:rPr>
              <a:t>                        </a:t>
            </a:r>
            <a:endParaRPr lang="en-US" altLang="en-US" sz="3733" dirty="0">
              <a:solidFill>
                <a:srgbClr val="CC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2F8FA2-1E03-4680-929E-04698266B9B1}"/>
              </a:ext>
            </a:extLst>
          </p:cNvPr>
          <p:cNvSpPr txBox="1"/>
          <p:nvPr/>
        </p:nvSpPr>
        <p:spPr>
          <a:xfrm>
            <a:off x="4852367" y="1292515"/>
            <a:ext cx="6086901" cy="1569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b="1" dirty="0">
              <a:ln>
                <a:solidFill>
                  <a:schemeClr val="bg1"/>
                </a:solidFill>
              </a:ln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 = P/10 = 35 000/10 = 35 00k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261814-22C5-46CC-A4F6-22F39943C033}"/>
              </a:ext>
            </a:extLst>
          </p:cNvPr>
          <p:cNvSpPr txBox="1"/>
          <p:nvPr/>
        </p:nvSpPr>
        <p:spPr>
          <a:xfrm>
            <a:off x="92764" y="5194955"/>
            <a:ext cx="120064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520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174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6" grpId="1"/>
      <p:bldP spid="8" grpId="0" animBg="1"/>
      <p:bldP spid="8" grpId="1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912" y="513348"/>
            <a:ext cx="10515600" cy="3766730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3. </a:t>
            </a:r>
            <a:b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, LỰC HẤP DẪN</a:t>
            </a:r>
          </a:p>
        </p:txBody>
      </p:sp>
    </p:spTree>
    <p:extLst>
      <p:ext uri="{BB962C8B-B14F-4D97-AF65-F5344CB8AC3E}">
        <p14:creationId xmlns:p14="http://schemas.microsoft.com/office/powerpoint/2010/main" val="339776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7E08E42-DAFC-42D3-B6ED-7CD0524D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822" y="1390670"/>
            <a:ext cx="5105402" cy="107721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ô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76831" y="5890827"/>
            <a:ext cx="5176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Xem</a:t>
            </a:r>
            <a:r>
              <a:rPr lang="en-US" b="1" dirty="0"/>
              <a:t> Video: </a:t>
            </a:r>
            <a:r>
              <a:rPr lang="en-US" b="1" dirty="0" err="1"/>
              <a:t>Thả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vật</a:t>
            </a:r>
            <a:r>
              <a:rPr lang="en-US" b="1" dirty="0"/>
              <a:t> </a:t>
            </a:r>
            <a:r>
              <a:rPr lang="en-US" b="1" dirty="0" err="1"/>
              <a:t>rơi</a:t>
            </a:r>
            <a:r>
              <a:rPr lang="en-US" b="1" dirty="0"/>
              <a:t> </a:t>
            </a:r>
            <a:r>
              <a:rPr lang="en-US" b="1" dirty="0" err="1"/>
              <a:t>tự</a:t>
            </a:r>
            <a:r>
              <a:rPr lang="en-US" b="1" dirty="0"/>
              <a:t> do</a:t>
            </a:r>
          </a:p>
        </p:txBody>
      </p:sp>
      <p:sp>
        <p:nvSpPr>
          <p:cNvPr id="6" name="Rectangle 5"/>
          <p:cNvSpPr/>
          <p:nvPr/>
        </p:nvSpPr>
        <p:spPr>
          <a:xfrm>
            <a:off x="2501174" y="6289858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ttps://www.youtube.com/watch?v=JyFLtrYLRfM</a:t>
            </a:r>
          </a:p>
        </p:txBody>
      </p:sp>
      <p:pic>
        <p:nvPicPr>
          <p:cNvPr id="3" name="thả vật trên cao xuống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836" end="212774.7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20686" y="783771"/>
            <a:ext cx="5212080" cy="496388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7E08E42-DAFC-42D3-B6ED-7CD0524D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651" y="1219200"/>
            <a:ext cx="3535680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dirty="0" err="1">
                <a:solidFill>
                  <a:srgbClr val="002060"/>
                </a:solidFill>
              </a:rPr>
              <a:t>Các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vi-VN" sz="2800" dirty="0">
                <a:solidFill>
                  <a:srgbClr val="002060"/>
                </a:solidFill>
              </a:rPr>
              <a:t>vật rơi xuống do chịu tác dụng bởi lực hút của Trái Đất.</a:t>
            </a:r>
            <a:endParaRPr lang="en-US" alt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09FFE9D-1C5D-4F6A-93B6-1DDD9671E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61" y="271882"/>
            <a:ext cx="5832475" cy="646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fr-FR" altLang="en-US"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87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5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309FFE9D-1C5D-4F6A-93B6-1DDD9671E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127" y="203109"/>
            <a:ext cx="5832475" cy="646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fr-FR" altLang="en-US"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683651" y="867988"/>
            <a:ext cx="790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1415141" y="1122793"/>
            <a:ext cx="896982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latin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</a:rPr>
              <a:t>Trái Đất tác dụng một lực lên mọi vật - được gọi là lực hút. 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- Lực hút của Trái Đất tác dụng lên một vật phụ thuộc vào các yếu tố sau: 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+ Khối lượng của vật 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+ Vị trí của vật đó so với Trái Đất.</a:t>
            </a:r>
            <a:endParaRPr lang="vi-VN" sz="2800" b="0" i="0" dirty="0"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665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1676401" y="222251"/>
            <a:ext cx="5610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en-US" sz="4000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hút của Trái Đất</a:t>
            </a:r>
          </a:p>
        </p:txBody>
      </p:sp>
      <p:sp>
        <p:nvSpPr>
          <p:cNvPr id="4" name="Oval Callout 3"/>
          <p:cNvSpPr/>
          <p:nvPr/>
        </p:nvSpPr>
        <p:spPr>
          <a:xfrm>
            <a:off x="2819400" y="1905000"/>
            <a:ext cx="7521388" cy="2586318"/>
          </a:xfrm>
          <a:prstGeom prst="wedgeEllipseCallout">
            <a:avLst>
              <a:gd name="adj1" fmla="val -58737"/>
              <a:gd name="adj2" fmla="val 51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4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86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Đan thuyền từ nan tre, lênh đênh trên biển | Tin tức mới nhất 24h - Đọc Báo  Lao Động online - Laodong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3962400" cy="2196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hát hiện thi thể 3 thuyền viên trong hầm tàu bị chìm ở Cà Mau | VOV.V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880" y="3505201"/>
            <a:ext cx="5638800" cy="2410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6" descr="Vì sao gọi là tiền thuận buồm xuôi gió ?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634" y="609601"/>
            <a:ext cx="4084967" cy="223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09496" y="2790001"/>
            <a:ext cx="4103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86358" y="6002316"/>
            <a:ext cx="7748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66840" y="2895600"/>
            <a:ext cx="4099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ẩ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114800" y="886690"/>
            <a:ext cx="0" cy="144780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808258" y="1650931"/>
            <a:ext cx="1524000" cy="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543800" y="5181600"/>
            <a:ext cx="0" cy="928292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3834808" y="6109892"/>
            <a:ext cx="559984" cy="5219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309FFE9D-1C5D-4F6A-93B6-1DDD9671E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96" y="107577"/>
            <a:ext cx="107187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5020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51947086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1990</Words>
  <Application>Microsoft Office PowerPoint</Application>
  <PresentationFormat>Widescreen</PresentationFormat>
  <Paragraphs>228</Paragraphs>
  <Slides>42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.VnBodoniH</vt:lpstr>
      <vt:lpstr>Arial</vt:lpstr>
      <vt:lpstr>Calibri</vt:lpstr>
      <vt:lpstr>Calibri Light</vt:lpstr>
      <vt:lpstr>Times New Roman</vt:lpstr>
      <vt:lpstr>Wingdings</vt:lpstr>
      <vt:lpstr>Wingdings 2</vt:lpstr>
      <vt:lpstr>Wingdings 3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BÀI 43.   TRỌNG LƯỢNG, LỰC HẤP DẪ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Hãy xác định trọng lượng của các quả cân khối lượng 100g, 200g, 500g và ghi kết quả vào bảng sau:</vt:lpstr>
      <vt:lpstr>PowerPoint Presentation</vt:lpstr>
      <vt:lpstr>                IV.  LỰC HẤP DẪ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uyen Sam</cp:lastModifiedBy>
  <cp:revision>30</cp:revision>
  <dcterms:created xsi:type="dcterms:W3CDTF">2023-03-29T02:06:19Z</dcterms:created>
  <dcterms:modified xsi:type="dcterms:W3CDTF">2024-05-10T07:55:03Z</dcterms:modified>
</cp:coreProperties>
</file>